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B9BFDCE" w14:textId="77777777" w:rsidR="00110238" w:rsidRDefault="00110238" w:rsidP="00C915B8">
      <w:pPr>
        <w:rPr>
          <w:b/>
          <w:i/>
        </w:rPr>
      </w:pPr>
      <w:r>
        <w:rPr>
          <w:b/>
          <w:i/>
        </w:rPr>
        <w:t>Name:___________________</w:t>
      </w:r>
    </w:p>
    <w:p w14:paraId="1A649A09" w14:textId="77777777" w:rsidR="00C915B8" w:rsidRDefault="00C915B8" w:rsidP="00C915B8">
      <w:pPr>
        <w:rPr>
          <w:b/>
          <w:i/>
        </w:rPr>
      </w:pPr>
      <w:r>
        <w:rPr>
          <w:b/>
          <w:i/>
        </w:rPr>
        <w:t>Limits: Practice worksheet 1</w:t>
      </w:r>
    </w:p>
    <w:p w14:paraId="207608B7" w14:textId="77777777" w:rsidR="00C915B8" w:rsidRDefault="00C915B8" w:rsidP="00C915B8">
      <w:r>
        <w:t xml:space="preserve">Find the indicated limit. </w:t>
      </w:r>
    </w:p>
    <w:p w14:paraId="6B3905DB" w14:textId="77777777" w:rsidR="005E0971" w:rsidRDefault="005E0971"/>
    <w:p w14:paraId="05A2974D" w14:textId="77777777" w:rsidR="00110238" w:rsidRDefault="00110238" w:rsidP="00110238">
      <w:pPr>
        <w:pStyle w:val="ListParagraph"/>
        <w:numPr>
          <w:ilvl w:val="0"/>
          <w:numId w:val="1"/>
        </w:numPr>
      </w:pPr>
      <w:r w:rsidRPr="007C750D">
        <w:rPr>
          <w:position w:val="-22"/>
        </w:rPr>
        <w:object w:dxaOrig="1200" w:dyaOrig="460" w14:anchorId="6003AD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3pt" o:ole="">
            <v:imagedata r:id="rId6" o:title=""/>
          </v:shape>
          <o:OLEObject Type="Embed" ProgID="Equation.DSMT4" ShapeID="_x0000_i1025" DrawAspect="Content" ObjectID="_1376561859" r:id="rId7"/>
        </w:object>
      </w:r>
    </w:p>
    <w:p w14:paraId="49931873" w14:textId="77777777" w:rsidR="00110238" w:rsidRDefault="00110238" w:rsidP="00110238">
      <w:pPr>
        <w:pStyle w:val="ListParagraph"/>
      </w:pPr>
    </w:p>
    <w:p w14:paraId="2B1DC573" w14:textId="77777777" w:rsidR="00110238" w:rsidRDefault="00110238" w:rsidP="00110238">
      <w:pPr>
        <w:pStyle w:val="ListParagraph"/>
      </w:pPr>
    </w:p>
    <w:p w14:paraId="302CA62B" w14:textId="77777777" w:rsidR="00110238" w:rsidRDefault="00110238" w:rsidP="00110238">
      <w:pPr>
        <w:pStyle w:val="ListParagraph"/>
      </w:pPr>
    </w:p>
    <w:p w14:paraId="3BEF8DD9" w14:textId="77777777" w:rsidR="00110238" w:rsidRDefault="00110238" w:rsidP="00110238">
      <w:pPr>
        <w:pStyle w:val="ListParagraph"/>
        <w:numPr>
          <w:ilvl w:val="0"/>
          <w:numId w:val="1"/>
        </w:numPr>
      </w:pPr>
      <w:r w:rsidRPr="007C750D">
        <w:rPr>
          <w:position w:val="-24"/>
        </w:rPr>
        <w:object w:dxaOrig="1440" w:dyaOrig="660" w14:anchorId="08237AC4">
          <v:shape id="_x0000_i1026" type="#_x0000_t75" style="width:1in;height:33pt" o:ole="">
            <v:imagedata r:id="rId8" o:title=""/>
          </v:shape>
          <o:OLEObject Type="Embed" ProgID="Equation.3" ShapeID="_x0000_i1026" DrawAspect="Content" ObjectID="_1376561860" r:id="rId9"/>
        </w:object>
      </w:r>
    </w:p>
    <w:p w14:paraId="70218995" w14:textId="77777777" w:rsidR="00110238" w:rsidRDefault="00110238" w:rsidP="00110238"/>
    <w:p w14:paraId="51A80B78" w14:textId="77777777" w:rsidR="00110238" w:rsidRDefault="00110238" w:rsidP="00110238"/>
    <w:p w14:paraId="36CCDBA0" w14:textId="77777777" w:rsidR="00110238" w:rsidRDefault="00110238" w:rsidP="00110238"/>
    <w:p w14:paraId="6C126B94" w14:textId="77777777" w:rsidR="00110238" w:rsidRDefault="00110238" w:rsidP="00110238">
      <w:pPr>
        <w:pStyle w:val="ListParagraph"/>
        <w:numPr>
          <w:ilvl w:val="0"/>
          <w:numId w:val="1"/>
        </w:numPr>
      </w:pPr>
      <w:r w:rsidRPr="007C750D">
        <w:rPr>
          <w:position w:val="-24"/>
        </w:rPr>
        <w:object w:dxaOrig="960" w:dyaOrig="620" w14:anchorId="54296953">
          <v:shape id="_x0000_i1027" type="#_x0000_t75" style="width:48pt;height:31pt" o:ole="">
            <v:imagedata r:id="rId10" o:title=""/>
          </v:shape>
          <o:OLEObject Type="Embed" ProgID="Equation.DSMT4" ShapeID="_x0000_i1027" DrawAspect="Content" ObjectID="_1376561861" r:id="rId11"/>
        </w:object>
      </w:r>
    </w:p>
    <w:p w14:paraId="19B60088" w14:textId="77777777" w:rsidR="00110238" w:rsidRDefault="00110238" w:rsidP="00110238"/>
    <w:p w14:paraId="763F2D4E" w14:textId="77777777" w:rsidR="00110238" w:rsidRDefault="00110238" w:rsidP="00110238"/>
    <w:p w14:paraId="70BA099C" w14:textId="77777777" w:rsidR="00110238" w:rsidRDefault="00110238" w:rsidP="00110238"/>
    <w:p w14:paraId="2C0FA4AD" w14:textId="77777777" w:rsidR="00110238" w:rsidRDefault="00110238" w:rsidP="00110238">
      <w:pPr>
        <w:pStyle w:val="ListParagraph"/>
        <w:numPr>
          <w:ilvl w:val="0"/>
          <w:numId w:val="1"/>
        </w:numPr>
      </w:pPr>
      <w:r w:rsidRPr="007C750D">
        <w:rPr>
          <w:position w:val="-24"/>
        </w:rPr>
        <w:object w:dxaOrig="1540" w:dyaOrig="620" w14:anchorId="53BA70DD">
          <v:shape id="_x0000_i1028" type="#_x0000_t75" style="width:77pt;height:31pt" o:ole="">
            <v:imagedata r:id="rId12" o:title=""/>
          </v:shape>
          <o:OLEObject Type="Embed" ProgID="Equation.DSMT4" ShapeID="_x0000_i1028" DrawAspect="Content" ObjectID="_1376561862" r:id="rId13"/>
        </w:object>
      </w:r>
    </w:p>
    <w:p w14:paraId="6F2D5630" w14:textId="77777777" w:rsidR="00110238" w:rsidRDefault="00110238" w:rsidP="00110238"/>
    <w:p w14:paraId="39506B5F" w14:textId="77777777" w:rsidR="00110238" w:rsidRDefault="00110238" w:rsidP="00110238"/>
    <w:p w14:paraId="5D33DFC5" w14:textId="77777777" w:rsidR="00110238" w:rsidRDefault="00110238" w:rsidP="00110238"/>
    <w:p w14:paraId="2A1C749D" w14:textId="77777777" w:rsidR="00110238" w:rsidRDefault="00110238" w:rsidP="00110238">
      <w:pPr>
        <w:pStyle w:val="ListParagraph"/>
        <w:numPr>
          <w:ilvl w:val="0"/>
          <w:numId w:val="1"/>
        </w:numPr>
      </w:pPr>
      <w:r w:rsidRPr="007C750D">
        <w:rPr>
          <w:position w:val="-24"/>
        </w:rPr>
        <w:object w:dxaOrig="999" w:dyaOrig="620" w14:anchorId="3288B4B7">
          <v:shape id="_x0000_i1029" type="#_x0000_t75" style="width:50pt;height:31pt" o:ole="">
            <v:imagedata r:id="rId14" o:title=""/>
          </v:shape>
          <o:OLEObject Type="Embed" ProgID="Equation.DSMT4" ShapeID="_x0000_i1029" DrawAspect="Content" ObjectID="_1376561863" r:id="rId15"/>
        </w:object>
      </w:r>
    </w:p>
    <w:p w14:paraId="20B28207" w14:textId="77777777" w:rsidR="00110238" w:rsidRDefault="00110238" w:rsidP="00110238"/>
    <w:p w14:paraId="7B331BF5" w14:textId="77777777" w:rsidR="00110238" w:rsidRDefault="00110238" w:rsidP="00110238"/>
    <w:p w14:paraId="72C488E7" w14:textId="77777777" w:rsidR="00110238" w:rsidRDefault="00110238" w:rsidP="00110238"/>
    <w:p w14:paraId="78C4EC58" w14:textId="77777777" w:rsidR="00110238" w:rsidRDefault="00110238" w:rsidP="00110238">
      <w:pPr>
        <w:pStyle w:val="ListParagraph"/>
        <w:numPr>
          <w:ilvl w:val="0"/>
          <w:numId w:val="1"/>
        </w:numPr>
      </w:pPr>
      <w:r w:rsidRPr="007C750D">
        <w:rPr>
          <w:position w:val="-24"/>
        </w:rPr>
        <w:object w:dxaOrig="1160" w:dyaOrig="680" w14:anchorId="41898F92">
          <v:shape id="_x0000_i1030" type="#_x0000_t75" style="width:58pt;height:34pt" o:ole="">
            <v:imagedata r:id="rId16" o:title=""/>
          </v:shape>
          <o:OLEObject Type="Embed" ProgID="Equation.DSMT4" ShapeID="_x0000_i1030" DrawAspect="Content" ObjectID="_1376561864" r:id="rId17"/>
        </w:object>
      </w:r>
    </w:p>
    <w:p w14:paraId="35ABD17F" w14:textId="77777777" w:rsidR="00110238" w:rsidRDefault="00110238" w:rsidP="00110238"/>
    <w:p w14:paraId="1B90D3C6" w14:textId="77777777" w:rsidR="00110238" w:rsidRDefault="00110238" w:rsidP="00110238"/>
    <w:p w14:paraId="1E191638" w14:textId="77777777" w:rsidR="00110238" w:rsidRDefault="00110238" w:rsidP="00110238"/>
    <w:p w14:paraId="43761A2A" w14:textId="77777777" w:rsidR="00110238" w:rsidRDefault="00110238" w:rsidP="00110238">
      <w:pPr>
        <w:pStyle w:val="ListParagraph"/>
        <w:numPr>
          <w:ilvl w:val="0"/>
          <w:numId w:val="1"/>
        </w:numPr>
      </w:pPr>
      <w:r w:rsidRPr="007C750D">
        <w:rPr>
          <w:position w:val="-24"/>
        </w:rPr>
        <w:object w:dxaOrig="1080" w:dyaOrig="940" w14:anchorId="5555ABA1">
          <v:shape id="_x0000_i1031" type="#_x0000_t75" style="width:54pt;height:47pt" o:ole="">
            <v:imagedata r:id="rId18" o:title=""/>
          </v:shape>
          <o:OLEObject Type="Embed" ProgID="Equation.DSMT4" ShapeID="_x0000_i1031" DrawAspect="Content" ObjectID="_1376561865" r:id="rId19"/>
        </w:object>
      </w:r>
    </w:p>
    <w:p w14:paraId="24D6A376" w14:textId="77777777" w:rsidR="00110238" w:rsidRDefault="00110238" w:rsidP="00110238"/>
    <w:p w14:paraId="5949B66A" w14:textId="77777777" w:rsidR="00110238" w:rsidRDefault="00110238" w:rsidP="00110238"/>
    <w:p w14:paraId="7BE7E475" w14:textId="77777777" w:rsidR="00110238" w:rsidRDefault="00110238" w:rsidP="00110238"/>
    <w:p w14:paraId="0A34688C" w14:textId="77777777" w:rsidR="00110238" w:rsidRDefault="00110238" w:rsidP="00110238">
      <w:pPr>
        <w:pStyle w:val="ListParagraph"/>
        <w:numPr>
          <w:ilvl w:val="0"/>
          <w:numId w:val="1"/>
        </w:numPr>
      </w:pPr>
      <w:r w:rsidRPr="00CC7321">
        <w:rPr>
          <w:position w:val="-22"/>
        </w:rPr>
        <w:object w:dxaOrig="900" w:dyaOrig="460" w14:anchorId="52A6264A">
          <v:shape id="_x0000_i1032" type="#_x0000_t75" style="width:45pt;height:23pt" o:ole="">
            <v:imagedata r:id="rId20" o:title=""/>
          </v:shape>
          <o:OLEObject Type="Embed" ProgID="Equation.DSMT4" ShapeID="_x0000_i1032" DrawAspect="Content" ObjectID="_1376561866" r:id="rId21"/>
        </w:object>
      </w:r>
    </w:p>
    <w:p w14:paraId="179B8912" w14:textId="77777777" w:rsidR="00110238" w:rsidRDefault="00110238" w:rsidP="00110238"/>
    <w:p w14:paraId="44E63295" w14:textId="77777777" w:rsidR="00110238" w:rsidRDefault="00110238" w:rsidP="00110238"/>
    <w:p w14:paraId="4E2F5D10" w14:textId="77777777" w:rsidR="00110238" w:rsidRDefault="00110238" w:rsidP="00110238"/>
    <w:p w14:paraId="1A4AA800" w14:textId="5B648C16" w:rsidR="00CE7784" w:rsidRPr="0067440D" w:rsidRDefault="00110238" w:rsidP="0067440D">
      <w:pPr>
        <w:pStyle w:val="ListParagraph"/>
        <w:numPr>
          <w:ilvl w:val="0"/>
          <w:numId w:val="1"/>
        </w:numPr>
      </w:pPr>
      <w:r w:rsidRPr="007C750D">
        <w:rPr>
          <w:position w:val="-24"/>
        </w:rPr>
        <w:object w:dxaOrig="1120" w:dyaOrig="620" w14:anchorId="4B17C6D0">
          <v:shape id="_x0000_i1069" type="#_x0000_t75" style="width:56pt;height:31pt" o:ole="">
            <v:imagedata r:id="rId22" o:title=""/>
          </v:shape>
          <o:OLEObject Type="Embed" ProgID="Equation.DSMT4" ShapeID="_x0000_i1069" DrawAspect="Content" ObjectID="_1376561867" r:id="rId23"/>
        </w:object>
      </w:r>
    </w:p>
    <w:p w14:paraId="4E09FDD1" w14:textId="77777777" w:rsidR="0067440D" w:rsidRDefault="0067440D" w:rsidP="0067440D">
      <w:pPr>
        <w:pStyle w:val="ListParagraph"/>
        <w:numPr>
          <w:ilvl w:val="0"/>
          <w:numId w:val="1"/>
        </w:numPr>
        <w:sectPr w:rsidR="0067440D" w:rsidSect="00110238">
          <w:pgSz w:w="12240" w:h="15840"/>
          <w:pgMar w:top="1440" w:right="1440" w:bottom="720" w:left="1440" w:header="720" w:footer="720" w:gutter="0"/>
          <w:cols w:num="2" w:space="720"/>
          <w:docGrid w:linePitch="360"/>
        </w:sectPr>
      </w:pPr>
    </w:p>
    <w:p w14:paraId="2641411C" w14:textId="4813B4B4" w:rsidR="0067440D" w:rsidRDefault="00CE7784" w:rsidP="0067440D">
      <w:pPr>
        <w:numPr>
          <w:ilvl w:val="0"/>
          <w:numId w:val="1"/>
        </w:numPr>
        <w:spacing w:after="240"/>
      </w:pPr>
      <w:r w:rsidRPr="00951469">
        <w:rPr>
          <w:position w:val="-24"/>
        </w:rPr>
        <w:object w:dxaOrig="1080" w:dyaOrig="660" w14:anchorId="20D22D4C">
          <v:shape id="_x0000_i1039" type="#_x0000_t75" style="width:54pt;height:33pt" o:ole="">
            <v:imagedata r:id="rId24" o:title=""/>
          </v:shape>
          <o:OLEObject Type="Embed" ProgID="Equation.DSMT4" ShapeID="_x0000_i1039" DrawAspect="Content" ObjectID="_1376561868" r:id="rId25"/>
        </w:object>
      </w:r>
    </w:p>
    <w:p w14:paraId="2E023894" w14:textId="77777777" w:rsidR="0067440D" w:rsidRPr="0067440D" w:rsidRDefault="0067440D" w:rsidP="0067440D">
      <w:pPr>
        <w:spacing w:after="240"/>
      </w:pPr>
    </w:p>
    <w:p w14:paraId="7DE30259" w14:textId="4BD0D6A2" w:rsidR="0067440D" w:rsidRPr="0067440D" w:rsidRDefault="0067440D" w:rsidP="00CE7784">
      <w:pPr>
        <w:numPr>
          <w:ilvl w:val="0"/>
          <w:numId w:val="1"/>
        </w:numPr>
        <w:spacing w:after="240"/>
      </w:pPr>
      <w:r w:rsidRPr="00951469">
        <w:rPr>
          <w:position w:val="-24"/>
        </w:rPr>
        <w:object w:dxaOrig="1040" w:dyaOrig="720" w14:anchorId="08DE1B7A">
          <v:shape id="_x0000_i1053" type="#_x0000_t75" style="width:52pt;height:36pt" o:ole="">
            <v:imagedata r:id="rId26" o:title=""/>
          </v:shape>
          <o:OLEObject Type="Embed" ProgID="Equation.3" ShapeID="_x0000_i1053" DrawAspect="Content" ObjectID="_1376561869" r:id="rId27"/>
        </w:object>
      </w:r>
    </w:p>
    <w:p w14:paraId="306BA39E" w14:textId="77777777" w:rsidR="0067440D" w:rsidRPr="0067440D" w:rsidRDefault="0067440D" w:rsidP="0067440D">
      <w:pPr>
        <w:spacing w:after="240"/>
      </w:pPr>
    </w:p>
    <w:p w14:paraId="1AC72E93" w14:textId="05B842C8" w:rsidR="0067440D" w:rsidRPr="0067440D" w:rsidRDefault="0067440D" w:rsidP="00CE7784">
      <w:pPr>
        <w:numPr>
          <w:ilvl w:val="0"/>
          <w:numId w:val="1"/>
        </w:numPr>
        <w:spacing w:after="240"/>
      </w:pPr>
      <w:r w:rsidRPr="00951469">
        <w:rPr>
          <w:position w:val="-24"/>
        </w:rPr>
        <w:object w:dxaOrig="980" w:dyaOrig="720" w14:anchorId="66527DFD">
          <v:shape id="_x0000_i1058" type="#_x0000_t75" style="width:49pt;height:36pt" o:ole="">
            <v:imagedata r:id="rId28" o:title=""/>
          </v:shape>
          <o:OLEObject Type="Embed" ProgID="Equation.3" ShapeID="_x0000_i1058" DrawAspect="Content" ObjectID="_1376561870" r:id="rId29"/>
        </w:object>
      </w:r>
    </w:p>
    <w:p w14:paraId="7A92AF19" w14:textId="77777777" w:rsidR="0067440D" w:rsidRDefault="0067440D" w:rsidP="0067440D">
      <w:pPr>
        <w:spacing w:after="240"/>
      </w:pPr>
    </w:p>
    <w:p w14:paraId="076CCF86" w14:textId="77777777" w:rsidR="0067440D" w:rsidRPr="00CE7784" w:rsidRDefault="0067440D" w:rsidP="0067440D">
      <w:pPr>
        <w:numPr>
          <w:ilvl w:val="0"/>
          <w:numId w:val="1"/>
        </w:numPr>
        <w:spacing w:after="120"/>
      </w:pPr>
      <w:r w:rsidRPr="00D85FAC">
        <w:rPr>
          <w:position w:val="-22"/>
        </w:rPr>
        <w:object w:dxaOrig="859" w:dyaOrig="460" w14:anchorId="6854520F">
          <v:shape id="_x0000_i1073" type="#_x0000_t75" style="width:43pt;height:23pt" o:ole="">
            <v:imagedata r:id="rId30" o:title=""/>
          </v:shape>
          <o:OLEObject Type="Embed" ProgID="Equation.DSMT4" ShapeID="_x0000_i1073" DrawAspect="Content" ObjectID="_1376561871" r:id="rId31"/>
        </w:object>
      </w:r>
      <w:r>
        <w:t xml:space="preserve">; </w:t>
      </w:r>
      <w:proofErr w:type="gramStart"/>
      <w:r>
        <w:t>where</w:t>
      </w:r>
      <w:proofErr w:type="gramEnd"/>
      <w:r>
        <w:t xml:space="preserve"> </w:t>
      </w:r>
      <w:r w:rsidRPr="00D85FAC">
        <w:rPr>
          <w:position w:val="-30"/>
        </w:rPr>
        <w:object w:dxaOrig="1920" w:dyaOrig="720" w14:anchorId="05DCEC95">
          <v:shape id="_x0000_i1074" type="#_x0000_t75" style="width:96pt;height:36pt" o:ole="">
            <v:imagedata r:id="rId32" o:title=""/>
          </v:shape>
          <o:OLEObject Type="Embed" ProgID="Equation.DSMT4" ShapeID="_x0000_i1074" DrawAspect="Content" ObjectID="_1376561872" r:id="rId33"/>
        </w:object>
      </w:r>
      <w:r>
        <w:rPr>
          <w:position w:val="-30"/>
        </w:rPr>
        <w:t xml:space="preserve"> </w:t>
      </w:r>
    </w:p>
    <w:p w14:paraId="2C70B313" w14:textId="77777777" w:rsidR="0067440D" w:rsidRDefault="0067440D" w:rsidP="0067440D">
      <w:pPr>
        <w:spacing w:after="240"/>
        <w:ind w:left="720"/>
      </w:pPr>
    </w:p>
    <w:p w14:paraId="4A86DC65" w14:textId="77777777" w:rsidR="00CE7784" w:rsidRDefault="00CE7784" w:rsidP="00CE7784">
      <w:pPr>
        <w:spacing w:after="120"/>
      </w:pPr>
    </w:p>
    <w:p w14:paraId="15561AAA" w14:textId="77777777" w:rsidR="0067440D" w:rsidRDefault="0067440D" w:rsidP="0067440D">
      <w:pPr>
        <w:pStyle w:val="ListParagraph"/>
        <w:numPr>
          <w:ilvl w:val="0"/>
          <w:numId w:val="1"/>
        </w:numPr>
        <w:rPr>
          <w:rFonts w:ascii="Cambria Math" w:hAnsi="Cambria Math"/>
          <w:sz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</w:rPr>
                  <m:t>x→0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Cambria Math"/>
                    <w:i/>
                    <w:sz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</w:rPr>
                      <m:t>x</m:t>
                    </m:r>
                  </m:den>
                </m:f>
              </m:e>
            </m:func>
          </m:e>
        </m:func>
      </m:oMath>
    </w:p>
    <w:p w14:paraId="66916F3D" w14:textId="77777777" w:rsidR="0067440D" w:rsidRDefault="0067440D" w:rsidP="0067440D">
      <w:pPr>
        <w:rPr>
          <w:rFonts w:ascii="Cambria Math" w:hAnsi="Cambria Math"/>
          <w:sz w:val="28"/>
        </w:rPr>
      </w:pPr>
    </w:p>
    <w:p w14:paraId="03628625" w14:textId="77777777" w:rsidR="0067440D" w:rsidRDefault="0067440D" w:rsidP="0067440D">
      <w:pPr>
        <w:rPr>
          <w:rFonts w:ascii="Cambria Math" w:hAnsi="Cambria Math"/>
          <w:sz w:val="28"/>
        </w:rPr>
      </w:pPr>
    </w:p>
    <w:p w14:paraId="75C0E100" w14:textId="77777777" w:rsidR="0067440D" w:rsidRDefault="0067440D" w:rsidP="0067440D">
      <w:pPr>
        <w:rPr>
          <w:rFonts w:ascii="Cambria Math" w:hAnsi="Cambria Math"/>
          <w:sz w:val="28"/>
        </w:rPr>
      </w:pPr>
    </w:p>
    <w:p w14:paraId="0384B99C" w14:textId="77777777" w:rsidR="0067440D" w:rsidRDefault="0067440D" w:rsidP="0067440D">
      <w:pPr>
        <w:rPr>
          <w:rFonts w:ascii="Cambria Math" w:hAnsi="Cambria Math"/>
          <w:sz w:val="28"/>
        </w:rPr>
      </w:pPr>
    </w:p>
    <w:p w14:paraId="15D14BD9" w14:textId="77777777" w:rsidR="0067440D" w:rsidRDefault="0067440D" w:rsidP="0067440D">
      <w:pPr>
        <w:rPr>
          <w:rFonts w:ascii="Cambria Math" w:hAnsi="Cambria Math"/>
          <w:sz w:val="28"/>
        </w:rPr>
      </w:pPr>
    </w:p>
    <w:p w14:paraId="195783D3" w14:textId="77777777" w:rsidR="0067440D" w:rsidRPr="0067440D" w:rsidRDefault="0067440D" w:rsidP="0067440D">
      <w:pPr>
        <w:rPr>
          <w:rFonts w:ascii="Cambria Math" w:hAnsi="Cambria Math"/>
          <w:sz w:val="28"/>
        </w:rPr>
      </w:pPr>
    </w:p>
    <w:p w14:paraId="5C0C7FD8" w14:textId="77777777" w:rsidR="0067440D" w:rsidRDefault="0067440D" w:rsidP="0067440D">
      <w:pPr>
        <w:pStyle w:val="ListParagraph"/>
        <w:numPr>
          <w:ilvl w:val="0"/>
          <w:numId w:val="1"/>
        </w:numPr>
        <w:rPr>
          <w:rFonts w:ascii="Cambria Math" w:hAnsi="Cambria Math"/>
          <w:sz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</w:rPr>
                      <m:t>(x)</m:t>
                    </m:r>
                  </m:e>
                </m:func>
              </m:num>
              <m:den>
                <m:r>
                  <w:rPr>
                    <w:rFonts w:ascii="Cambria Math" w:hAnsi="Cambria Math"/>
                    <w:sz w:val="28"/>
                  </w:rPr>
                  <m:t>x</m:t>
                </m:r>
              </m:den>
            </m:f>
          </m:e>
        </m:func>
      </m:oMath>
    </w:p>
    <w:p w14:paraId="7782AEA5" w14:textId="77777777" w:rsidR="0067440D" w:rsidRDefault="0067440D" w:rsidP="0067440D">
      <w:pPr>
        <w:rPr>
          <w:rFonts w:ascii="Cambria Math" w:hAnsi="Cambria Math"/>
          <w:sz w:val="28"/>
        </w:rPr>
      </w:pPr>
    </w:p>
    <w:p w14:paraId="10F80BFE" w14:textId="77777777" w:rsidR="0067440D" w:rsidRDefault="0067440D" w:rsidP="0067440D">
      <w:pPr>
        <w:rPr>
          <w:rFonts w:ascii="Cambria Math" w:hAnsi="Cambria Math"/>
          <w:sz w:val="28"/>
        </w:rPr>
      </w:pPr>
    </w:p>
    <w:p w14:paraId="16F0B677" w14:textId="77777777" w:rsidR="0067440D" w:rsidRPr="0067440D" w:rsidRDefault="0067440D" w:rsidP="0067440D">
      <w:pPr>
        <w:rPr>
          <w:rFonts w:ascii="Cambria Math" w:hAnsi="Cambria Math"/>
          <w:sz w:val="28"/>
        </w:rPr>
      </w:pPr>
    </w:p>
    <w:p w14:paraId="7F7A708B" w14:textId="5B0CA757" w:rsidR="0067440D" w:rsidRPr="0067440D" w:rsidRDefault="0067440D" w:rsidP="0067440D">
      <w:pPr>
        <w:numPr>
          <w:ilvl w:val="0"/>
          <w:numId w:val="1"/>
        </w:numPr>
        <w:spacing w:after="120"/>
      </w:pPr>
      <w:r w:rsidRPr="007C750D">
        <w:rPr>
          <w:position w:val="-24"/>
        </w:rPr>
        <w:object w:dxaOrig="900" w:dyaOrig="620" w14:anchorId="316BA00C">
          <v:shape id="_x0000_i1078" type="#_x0000_t75" style="width:45pt;height:31pt" o:ole="">
            <v:imagedata r:id="rId34" o:title=""/>
          </v:shape>
          <o:OLEObject Type="Embed" ProgID="Equation.DSMT4" ShapeID="_x0000_i1078" DrawAspect="Content" ObjectID="_1376561873" r:id="rId35"/>
        </w:object>
      </w:r>
    </w:p>
    <w:p w14:paraId="2B94A6A2" w14:textId="77777777" w:rsidR="0067440D" w:rsidRDefault="0067440D" w:rsidP="0067440D">
      <w:pPr>
        <w:spacing w:after="120"/>
        <w:rPr>
          <w:position w:val="-24"/>
        </w:rPr>
      </w:pPr>
    </w:p>
    <w:p w14:paraId="00C95F8F" w14:textId="77777777" w:rsidR="0067440D" w:rsidRDefault="0067440D" w:rsidP="0067440D">
      <w:pPr>
        <w:spacing w:after="120"/>
        <w:rPr>
          <w:position w:val="-24"/>
        </w:rPr>
      </w:pPr>
    </w:p>
    <w:p w14:paraId="4863A819" w14:textId="77777777" w:rsidR="0067440D" w:rsidRDefault="0067440D" w:rsidP="0067440D">
      <w:pPr>
        <w:spacing w:after="120"/>
      </w:pPr>
    </w:p>
    <w:p w14:paraId="173C6DEC" w14:textId="77777777" w:rsidR="0067440D" w:rsidRDefault="0067440D" w:rsidP="0067440D">
      <w:pPr>
        <w:pStyle w:val="ListParagraph"/>
        <w:numPr>
          <w:ilvl w:val="0"/>
          <w:numId w:val="1"/>
        </w:numPr>
      </w:pPr>
      <w:r w:rsidRPr="007C750D">
        <w:object w:dxaOrig="1020" w:dyaOrig="620" w14:anchorId="08E7C734">
          <v:shape id="_x0000_i1079" type="#_x0000_t75" style="width:51pt;height:31pt" o:ole="">
            <v:imagedata r:id="rId36" o:title=""/>
          </v:shape>
          <o:OLEObject Type="Embed" ProgID="Equation.DSMT4" ShapeID="_x0000_i1079" DrawAspect="Content" ObjectID="_1376561874" r:id="rId37"/>
        </w:object>
      </w:r>
    </w:p>
    <w:p w14:paraId="421C209F" w14:textId="77777777" w:rsidR="00CE7784" w:rsidRDefault="00CE7784" w:rsidP="00CE7784">
      <w:pPr>
        <w:spacing w:after="240"/>
        <w:ind w:left="720"/>
      </w:pPr>
      <w:bookmarkStart w:id="0" w:name="_GoBack"/>
      <w:bookmarkEnd w:id="0"/>
    </w:p>
    <w:sectPr w:rsidR="00CE7784" w:rsidSect="00BB786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76087C"/>
    <w:multiLevelType w:val="hybridMultilevel"/>
    <w:tmpl w:val="406492A0"/>
    <w:lvl w:ilvl="0" w:tplc="A7E0D674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562C74"/>
    <w:multiLevelType w:val="hybridMultilevel"/>
    <w:tmpl w:val="578897B0"/>
    <w:lvl w:ilvl="0" w:tplc="DB142C92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794A38"/>
    <w:multiLevelType w:val="hybridMultilevel"/>
    <w:tmpl w:val="1EF872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EB1E62"/>
    <w:multiLevelType w:val="multilevel"/>
    <w:tmpl w:val="0DD035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B424336"/>
    <w:multiLevelType w:val="hybridMultilevel"/>
    <w:tmpl w:val="0DD0356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319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15B8"/>
    <w:rsid w:val="00110238"/>
    <w:rsid w:val="00296314"/>
    <w:rsid w:val="005E0971"/>
    <w:rsid w:val="0067440D"/>
    <w:rsid w:val="009046C5"/>
    <w:rsid w:val="00BB7865"/>
    <w:rsid w:val="00C915B8"/>
    <w:rsid w:val="00CE77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8"/>
    <o:shapelayout v:ext="edit">
      <o:idmap v:ext="edit" data="1"/>
    </o:shapelayout>
  </w:shapeDefaults>
  <w:decimalSymbol w:val="."/>
  <w:listSeparator w:val=","/>
  <w14:docId w14:val="27E1B4E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15B8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102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7440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440D"/>
    <w:rPr>
      <w:rFonts w:ascii="Lucida Grande" w:eastAsia="Times New Roman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15B8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102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7440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440D"/>
    <w:rPr>
      <w:rFonts w:ascii="Lucida Grande" w:eastAsia="Times New Roman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wmf"/><Relationship Id="rId9" Type="http://schemas.openxmlformats.org/officeDocument/2006/relationships/oleObject" Target="embeddings/oleObject2.bin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37" Type="http://schemas.openxmlformats.org/officeDocument/2006/relationships/oleObject" Target="embeddings/oleObject16.bin"/><Relationship Id="rId38" Type="http://schemas.openxmlformats.org/officeDocument/2006/relationships/fontTable" Target="fontTable.xml"/><Relationship Id="rId3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96</Words>
  <Characters>526</Characters>
  <Application>Microsoft Macintosh Word</Application>
  <DocSecurity>0</DocSecurity>
  <Lines>11</Lines>
  <Paragraphs>5</Paragraphs>
  <ScaleCrop>false</ScaleCrop>
  <Company>UNO</Company>
  <LinksUpToDate>false</LinksUpToDate>
  <CharactersWithSpaces>6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ie Hodge</dc:creator>
  <cp:keywords/>
  <dc:description/>
  <cp:lastModifiedBy>Angie Hodge</cp:lastModifiedBy>
  <cp:revision>3</cp:revision>
  <cp:lastPrinted>2013-09-05T17:00:00Z</cp:lastPrinted>
  <dcterms:created xsi:type="dcterms:W3CDTF">2015-09-02T18:22:00Z</dcterms:created>
  <dcterms:modified xsi:type="dcterms:W3CDTF">2015-09-02T18:30:00Z</dcterms:modified>
</cp:coreProperties>
</file>